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7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05/12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05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05/12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05/12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05/12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05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05/12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05/12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png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7772400" cy="1296144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hapitre 4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>
                <a:latin typeface="Times New Roman" pitchFamily="18" charset="0"/>
                <a:cs typeface="Times New Roman" pitchFamily="18" charset="0"/>
              </a:rPr>
              <a:t>Etude des circuits monophasés en régime sinusoïdal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48881" y="1484784"/>
            <a:ext cx="8640960" cy="2531504"/>
          </a:xfrm>
        </p:spPr>
        <p:txBody>
          <a:bodyPr>
            <a:normAutofit/>
          </a:bodyPr>
          <a:lstStyle/>
          <a:p>
            <a:pPr algn="just"/>
            <a:r>
              <a:rPr lang="fr-FR" sz="17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1 Introduction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régime sinusoïdal, appelé souvent régime harmonique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vent utilisé en électroni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éaire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nsi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héorie des systèm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éaires, en particulier :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forme du signal sinusoïda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 conserv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la traversée d’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stème linéair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En effet, l’intégrale ou la dérivée d’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nction sinusoï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ste toujours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nction sinusoïde avec la variation de l’amplitu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phase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gnal sinusoïdal est très répandu parce qu’il est facile à produir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cette partie, nou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intéressons à l’étu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circuits linéaires dans lesquels les signaux imposé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s sont sinusoïdaux.</a:t>
            </a:r>
          </a:p>
          <a:p>
            <a:pPr marL="285750" indent="-285750" algn="just">
              <a:buFont typeface="Arial" pitchFamily="34" charset="0"/>
              <a:buChar char="•"/>
            </a:pP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0869" y="4005064"/>
            <a:ext cx="8640960" cy="27363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2. Définitions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3. Signal électrique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signal électri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finie en tens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ut être continu (si l’amplitude est constan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r 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rvalle de temps donné) ou variable (si l’amplitude varie continûment en fonct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temp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des cas particuliers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signal varie suivant des lois mathématiques simples (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gnal sinusoïdal,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sinusoïdal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a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3.1. Régime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usoïdal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signal sinusoïdal est un signal périodique particulier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 évolut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’exprime à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ide des fonctions mathématique de la trigonométri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« Sinus ». 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ut distinguer qu’un circuit électri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éaire fonctionne en régime sinusoïda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s tensions et courant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exprimés par les form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gébriques :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73197"/>
              </p:ext>
            </p:extLst>
          </p:nvPr>
        </p:nvGraphicFramePr>
        <p:xfrm>
          <a:off x="3419872" y="836712"/>
          <a:ext cx="968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4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836712"/>
                        <a:ext cx="96837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ous-titre 2"/>
          <p:cNvSpPr txBox="1">
            <a:spLocks/>
          </p:cNvSpPr>
          <p:nvPr/>
        </p:nvSpPr>
        <p:spPr>
          <a:xfrm>
            <a:off x="81646" y="116632"/>
            <a:ext cx="8895103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 Rappel sur les nombres complexes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nombre complexe peut être écrit sous la forme cartésienne sous la forme suivante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3482"/>
              </p:ext>
            </p:extLst>
          </p:nvPr>
        </p:nvGraphicFramePr>
        <p:xfrm>
          <a:off x="4639869" y="2420888"/>
          <a:ext cx="1228275" cy="6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5" name="Equation" r:id="rId5" imgW="927000" imgH="482400" progId="Equation.DSMT4">
                  <p:embed/>
                </p:oleObj>
              </mc:Choice>
              <mc:Fallback>
                <p:oleObj name="Equation" r:id="rId5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9869" y="2420888"/>
                        <a:ext cx="1228275" cy="6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ous-titre 2"/>
          <p:cNvSpPr txBox="1">
            <a:spLocks/>
          </p:cNvSpPr>
          <p:nvPr/>
        </p:nvSpPr>
        <p:spPr>
          <a:xfrm>
            <a:off x="192318" y="1124744"/>
            <a:ext cx="8895103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 que a est la partie réelle et b est la partie imaginaire et j est opérateur des nombre complexes a la propriété suivante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21441"/>
              </p:ext>
            </p:extLst>
          </p:nvPr>
        </p:nvGraphicFramePr>
        <p:xfrm>
          <a:off x="1785595" y="1411809"/>
          <a:ext cx="626165" cy="28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6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5595" y="1411809"/>
                        <a:ext cx="626165" cy="288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ous-titre 2"/>
          <p:cNvSpPr txBox="1">
            <a:spLocks/>
          </p:cNvSpPr>
          <p:nvPr/>
        </p:nvSpPr>
        <p:spPr>
          <a:xfrm>
            <a:off x="213401" y="1806160"/>
            <a:ext cx="8895103" cy="3987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nombre complexe conjugué       est obtenu en modifiant le signe de la partie imaginaire.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91434"/>
              </p:ext>
            </p:extLst>
          </p:nvPr>
        </p:nvGraphicFramePr>
        <p:xfrm>
          <a:off x="3480709" y="2184609"/>
          <a:ext cx="947275" cy="28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7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0709" y="2184609"/>
                        <a:ext cx="947275" cy="288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80702"/>
              </p:ext>
            </p:extLst>
          </p:nvPr>
        </p:nvGraphicFramePr>
        <p:xfrm>
          <a:off x="2894013" y="1801813"/>
          <a:ext cx="238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11" imgW="190440" imgH="190440" progId="Equation.DSMT4">
                  <p:embed/>
                </p:oleObj>
              </mc:Choice>
              <mc:Fallback>
                <p:oleObj name="Equation" r:id="rId11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4013" y="1801813"/>
                        <a:ext cx="2381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170614" y="2564904"/>
            <a:ext cx="8895103" cy="3987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les deux nombres complexes Z1 et Z2 tel que :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59778"/>
              </p:ext>
            </p:extLst>
          </p:nvPr>
        </p:nvGraphicFramePr>
        <p:xfrm>
          <a:off x="251520" y="2963608"/>
          <a:ext cx="2362115" cy="32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13" imgW="1866600" imgH="253800" progId="Equation.DSMT4">
                  <p:embed/>
                </p:oleObj>
              </mc:Choice>
              <mc:Fallback>
                <p:oleObj name="Equation" r:id="rId13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2963608"/>
                        <a:ext cx="2362115" cy="321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29969"/>
              </p:ext>
            </p:extLst>
          </p:nvPr>
        </p:nvGraphicFramePr>
        <p:xfrm>
          <a:off x="251520" y="3356993"/>
          <a:ext cx="5220580" cy="36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15" imgW="3733560" imgH="253800" progId="Equation.DSMT4">
                  <p:embed/>
                </p:oleObj>
              </mc:Choice>
              <mc:Fallback>
                <p:oleObj name="Equation" r:id="rId15" imgW="373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520" y="3356993"/>
                        <a:ext cx="5220580" cy="36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ous-titre 2"/>
          <p:cNvSpPr txBox="1">
            <a:spLocks/>
          </p:cNvSpPr>
          <p:nvPr/>
        </p:nvSpPr>
        <p:spPr>
          <a:xfrm>
            <a:off x="248897" y="4653136"/>
            <a:ext cx="8895103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1.1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ésentation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forme cartésienne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mbre complexe peut être écrit sous la forme cartésienne sous la forme suivante :</a:t>
            </a: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219451" y="3733420"/>
            <a:ext cx="8895103" cy="8477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1. Présentation des différentes formes des nombres complexes 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y’a trois (3) formes de présentation d’un nombre complex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forme cartésienne, forme trigonométrique, forme exponentielle ou polair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28874"/>
              </p:ext>
            </p:extLst>
          </p:nvPr>
        </p:nvGraphicFramePr>
        <p:xfrm>
          <a:off x="3275856" y="5301208"/>
          <a:ext cx="9683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17" imgW="968400" imgH="281160" progId="Equation.DSMT4">
                  <p:embed/>
                </p:oleObj>
              </mc:Choice>
              <mc:Fallback>
                <p:oleObj name="Equation" r:id="rId17" imgW="968400" imgH="28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856" y="5301208"/>
                        <a:ext cx="968375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ous-titre 2"/>
          <p:cNvSpPr txBox="1">
            <a:spLocks/>
          </p:cNvSpPr>
          <p:nvPr/>
        </p:nvSpPr>
        <p:spPr>
          <a:xfrm>
            <a:off x="248897" y="5661248"/>
            <a:ext cx="8895103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1.2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ésentation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forme trigonométrique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mbre complexe peut être écrit sous la forme cartésienne sous la forme suivante :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57643"/>
              </p:ext>
            </p:extLst>
          </p:nvPr>
        </p:nvGraphicFramePr>
        <p:xfrm>
          <a:off x="3047377" y="6309320"/>
          <a:ext cx="1596631" cy="28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9" imgW="1434960" imgH="253800" progId="Equation.DSMT4">
                  <p:embed/>
                </p:oleObj>
              </mc:Choice>
              <mc:Fallback>
                <p:oleObj name="Equation" r:id="rId19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7377" y="6309320"/>
                        <a:ext cx="1596631" cy="28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8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65707"/>
              </p:ext>
            </p:extLst>
          </p:nvPr>
        </p:nvGraphicFramePr>
        <p:xfrm>
          <a:off x="3454400" y="801688"/>
          <a:ext cx="8985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400" y="801688"/>
                        <a:ext cx="898525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ous-titre 2"/>
          <p:cNvSpPr txBox="1">
            <a:spLocks/>
          </p:cNvSpPr>
          <p:nvPr/>
        </p:nvSpPr>
        <p:spPr>
          <a:xfrm>
            <a:off x="81646" y="116632"/>
            <a:ext cx="8895103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.1.3 Présentation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onentielle ou polaire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nombre complexe peut être écrit sous la forme polaire sous la forme suivante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69638"/>
              </p:ext>
            </p:extLst>
          </p:nvPr>
        </p:nvGraphicFramePr>
        <p:xfrm>
          <a:off x="3451224" y="2204864"/>
          <a:ext cx="1336799" cy="6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1224" y="2204864"/>
                        <a:ext cx="1336799" cy="61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ous-titre 2"/>
          <p:cNvSpPr txBox="1">
            <a:spLocks/>
          </p:cNvSpPr>
          <p:nvPr/>
        </p:nvSpPr>
        <p:spPr>
          <a:xfrm>
            <a:off x="192318" y="1124744"/>
            <a:ext cx="8895103" cy="3240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 que        est le module du nombre complexe et calculé comme suit 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57932"/>
              </p:ext>
            </p:extLst>
          </p:nvPr>
        </p:nvGraphicFramePr>
        <p:xfrm>
          <a:off x="2874505" y="1484784"/>
          <a:ext cx="21639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7" imgW="1460160" imgH="291960" progId="Equation.DSMT4">
                  <p:embed/>
                </p:oleObj>
              </mc:Choice>
              <mc:Fallback>
                <p:oleObj name="Equation" r:id="rId7" imgW="1460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4505" y="1484784"/>
                        <a:ext cx="21639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ous-titre 2"/>
          <p:cNvSpPr txBox="1">
            <a:spLocks/>
          </p:cNvSpPr>
          <p:nvPr/>
        </p:nvSpPr>
        <p:spPr>
          <a:xfrm>
            <a:off x="88542" y="2780928"/>
            <a:ext cx="8895103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 Généralisation de la loi d’Ohm :</a:t>
            </a:r>
          </a:p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1.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mpédance et admittance complexe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complexe Z est définie par un dipôle et égale au rapport entre l’amplitude complexe de la tension V et l’amplitude complexe du courant I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65317"/>
              </p:ext>
            </p:extLst>
          </p:nvPr>
        </p:nvGraphicFramePr>
        <p:xfrm>
          <a:off x="2699792" y="4005064"/>
          <a:ext cx="36004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9" imgW="2539800" imgH="457200" progId="Equation.DSMT4">
                  <p:embed/>
                </p:oleObj>
              </mc:Choice>
              <mc:Fallback>
                <p:oleObj name="Equation" r:id="rId9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9792" y="4005064"/>
                        <a:ext cx="360040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ous-titre 2"/>
          <p:cNvSpPr txBox="1">
            <a:spLocks/>
          </p:cNvSpPr>
          <p:nvPr/>
        </p:nvSpPr>
        <p:spPr>
          <a:xfrm>
            <a:off x="107504" y="4797152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 qu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33430"/>
              </p:ext>
            </p:extLst>
          </p:nvPr>
        </p:nvGraphicFramePr>
        <p:xfrm>
          <a:off x="971600" y="1117816"/>
          <a:ext cx="28803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11" imgW="203040" imgH="253800" progId="Equation.DSMT4">
                  <p:embed/>
                </p:oleObj>
              </mc:Choice>
              <mc:Fallback>
                <p:oleObj name="Equation" r:id="rId11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1117816"/>
                        <a:ext cx="28803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ous-titre 2"/>
          <p:cNvSpPr txBox="1">
            <a:spLocks/>
          </p:cNvSpPr>
          <p:nvPr/>
        </p:nvSpPr>
        <p:spPr>
          <a:xfrm>
            <a:off x="239613" y="1916832"/>
            <a:ext cx="8895103" cy="3240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insi        est l’argument et calculé comme suit :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42927"/>
              </p:ext>
            </p:extLst>
          </p:nvPr>
        </p:nvGraphicFramePr>
        <p:xfrm>
          <a:off x="821110" y="1993426"/>
          <a:ext cx="222498" cy="26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1110" y="1993426"/>
                        <a:ext cx="222498" cy="26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05261"/>
              </p:ext>
            </p:extLst>
          </p:nvPr>
        </p:nvGraphicFramePr>
        <p:xfrm>
          <a:off x="3851920" y="5244695"/>
          <a:ext cx="1224136" cy="12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15" imgW="1002960" imgH="990360" progId="Equation.DSMT4">
                  <p:embed/>
                </p:oleObj>
              </mc:Choice>
              <mc:Fallback>
                <p:oleObj name="Equation" r:id="rId15" imgW="10029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1920" y="5244695"/>
                        <a:ext cx="1224136" cy="120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76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81646" y="116632"/>
            <a:ext cx="8895103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dmittance complexe Y est l’inverse de l’impédance définie par formule comme suit :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88542" y="2780928"/>
            <a:ext cx="8895103" cy="6120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pouvons noté l’impédance ainsi l’admittance en forme cartésien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spectivement ceci est présenté par les deux formules suivant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9160"/>
              </p:ext>
            </p:extLst>
          </p:nvPr>
        </p:nvGraphicFramePr>
        <p:xfrm>
          <a:off x="3998913" y="3860800"/>
          <a:ext cx="1044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8913" y="3860800"/>
                        <a:ext cx="10445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ous-titre 2"/>
          <p:cNvSpPr txBox="1">
            <a:spLocks/>
          </p:cNvSpPr>
          <p:nvPr/>
        </p:nvSpPr>
        <p:spPr>
          <a:xfrm>
            <a:off x="73851" y="980728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 qu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99608"/>
              </p:ext>
            </p:extLst>
          </p:nvPr>
        </p:nvGraphicFramePr>
        <p:xfrm>
          <a:off x="3563888" y="1177725"/>
          <a:ext cx="1368152" cy="155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1041120" imgH="1180800" progId="Equation.DSMT4">
                  <p:embed/>
                </p:oleObj>
              </mc:Choice>
              <mc:Fallback>
                <p:oleObj name="Equation" r:id="rId5" imgW="1041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1177725"/>
                        <a:ext cx="1368152" cy="155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18595"/>
              </p:ext>
            </p:extLst>
          </p:nvPr>
        </p:nvGraphicFramePr>
        <p:xfrm>
          <a:off x="3198812" y="476672"/>
          <a:ext cx="2398393" cy="54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8812" y="476672"/>
                        <a:ext cx="2398393" cy="54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87266"/>
              </p:ext>
            </p:extLst>
          </p:nvPr>
        </p:nvGraphicFramePr>
        <p:xfrm>
          <a:off x="4022725" y="3284538"/>
          <a:ext cx="10985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1098720" imgH="289080" progId="Equation.DSMT4">
                  <p:embed/>
                </p:oleObj>
              </mc:Choice>
              <mc:Fallback>
                <p:oleObj name="Equation" r:id="rId9" imgW="1098720" imgH="28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2725" y="3284538"/>
                        <a:ext cx="10985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 txBox="1">
            <a:spLocks/>
          </p:cNvSpPr>
          <p:nvPr/>
        </p:nvSpPr>
        <p:spPr>
          <a:xfrm>
            <a:off x="107504" y="4149080"/>
            <a:ext cx="8895103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Wingdings" pitchFamily="2" charset="2"/>
              <a:buChar char="ü"/>
            </a:pP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comporte deux termes, la partie réelle R est appelée la résistance et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tie imaginaire X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appelée la réactance. Elles s’expriment toutes les deux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hm [Ω].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dmittance comporte deux termes, la partie réelle G est appelée la conductance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partie imaginaire B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appelée la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sceptanc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Elles s’expriment toutes les de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Sieme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[S] ou [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-1]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111830" y="1124744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amplitudes complexes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22672"/>
              </p:ext>
            </p:extLst>
          </p:nvPr>
        </p:nvGraphicFramePr>
        <p:xfrm>
          <a:off x="3124200" y="2457450"/>
          <a:ext cx="18367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3" imgW="1295280" imgH="253800" progId="Equation.DSMT4">
                  <p:embed/>
                </p:oleObj>
              </mc:Choice>
              <mc:Fallback>
                <p:oleObj name="Equation" r:id="rId3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457450"/>
                        <a:ext cx="18367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1040"/>
              </p:ext>
            </p:extLst>
          </p:nvPr>
        </p:nvGraphicFramePr>
        <p:xfrm>
          <a:off x="3203848" y="764704"/>
          <a:ext cx="1184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764704"/>
                        <a:ext cx="11842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469"/>
              </p:ext>
            </p:extLst>
          </p:nvPr>
        </p:nvGraphicFramePr>
        <p:xfrm>
          <a:off x="3407916" y="1340768"/>
          <a:ext cx="1092076" cy="70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7" imgW="977760" imgH="634680" progId="Equation.DSMT4">
                  <p:embed/>
                </p:oleObj>
              </mc:Choice>
              <mc:Fallback>
                <p:oleObj name="Equation" r:id="rId7" imgW="977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7916" y="1340768"/>
                        <a:ext cx="1092076" cy="70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ous-titre 2"/>
          <p:cNvSpPr txBox="1">
            <a:spLocks/>
          </p:cNvSpPr>
          <p:nvPr/>
        </p:nvSpPr>
        <p:spPr>
          <a:xfrm>
            <a:off x="111830" y="188640"/>
            <a:ext cx="8895103" cy="720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 Impédances et admittances complexes des dipôles élémentaires (R, L, C) : </a:t>
            </a:r>
            <a:endParaRPr lang="fr-FR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1. Résistance :</a:t>
            </a:r>
            <a:endParaRPr lang="fr-FR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16745" y="2060848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le cas d’une résistance, l’impédance complexe est égale  R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107504" y="2780928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complexe d’une résistance est purement réelle: la réactance est nulle et l’admittanc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923"/>
              </p:ext>
            </p:extLst>
          </p:nvPr>
        </p:nvGraphicFramePr>
        <p:xfrm>
          <a:off x="3522662" y="3178174"/>
          <a:ext cx="1139661" cy="46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662" y="3178174"/>
                        <a:ext cx="1139661" cy="466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17015" y="3717032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2. Bobine (Inductance) :</a:t>
            </a:r>
            <a:endParaRPr lang="fr-FR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49734"/>
              </p:ext>
            </p:extLst>
          </p:nvPr>
        </p:nvGraphicFramePr>
        <p:xfrm>
          <a:off x="3563888" y="4077072"/>
          <a:ext cx="1127373" cy="47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4077072"/>
                        <a:ext cx="1127373" cy="47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ous-titre 2"/>
          <p:cNvSpPr txBox="1">
            <a:spLocks/>
          </p:cNvSpPr>
          <p:nvPr/>
        </p:nvSpPr>
        <p:spPr>
          <a:xfrm>
            <a:off x="47082" y="4653136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amplitudes complexes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30442"/>
              </p:ext>
            </p:extLst>
          </p:nvPr>
        </p:nvGraphicFramePr>
        <p:xfrm>
          <a:off x="3495675" y="4941168"/>
          <a:ext cx="1519508" cy="92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13" imgW="1371600" imgH="838080" progId="Equation.DSMT4">
                  <p:embed/>
                </p:oleObj>
              </mc:Choice>
              <mc:Fallback>
                <p:oleObj name="Equation" r:id="rId13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5675" y="4941168"/>
                        <a:ext cx="1519508" cy="92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ous-titre 2"/>
          <p:cNvSpPr txBox="1">
            <a:spLocks/>
          </p:cNvSpPr>
          <p:nvPr/>
        </p:nvSpPr>
        <p:spPr>
          <a:xfrm>
            <a:off x="0" y="5877272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le cas d’une inductance, l’impédance complex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4669"/>
              </p:ext>
            </p:extLst>
          </p:nvPr>
        </p:nvGraphicFramePr>
        <p:xfrm>
          <a:off x="2843808" y="6165304"/>
          <a:ext cx="3045276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5" imgW="2286000" imgH="444240" progId="Equation.DSMT4">
                  <p:embed/>
                </p:oleObj>
              </mc:Choice>
              <mc:Fallback>
                <p:oleObj name="Equation" r:id="rId15" imgW="228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3808" y="6165304"/>
                        <a:ext cx="3045276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56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147765" y="260648"/>
            <a:ext cx="8895103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complexe d’une bobine est purement imaginaire et positive: la réactance est inductive et l’admittanc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98656"/>
              </p:ext>
            </p:extLst>
          </p:nvPr>
        </p:nvGraphicFramePr>
        <p:xfrm>
          <a:off x="2557171" y="829103"/>
          <a:ext cx="3671013" cy="65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3" imgW="2705040" imgH="482400" progId="Equation.DSMT4">
                  <p:embed/>
                </p:oleObj>
              </mc:Choice>
              <mc:Fallback>
                <p:oleObj name="Equation" r:id="rId3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171" y="829103"/>
                        <a:ext cx="3671013" cy="655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60724" y="1556792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.3. Condensateur (Capacité) :</a:t>
            </a:r>
            <a:endParaRPr lang="fr-FR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69011"/>
              </p:ext>
            </p:extLst>
          </p:nvPr>
        </p:nvGraphicFramePr>
        <p:xfrm>
          <a:off x="3648770" y="1628800"/>
          <a:ext cx="1499294" cy="106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5" imgW="1180800" imgH="838080" progId="Equation.DSMT4">
                  <p:embed/>
                </p:oleObj>
              </mc:Choice>
              <mc:Fallback>
                <p:oleObj name="Equation" r:id="rId5" imgW="1180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770" y="1628800"/>
                        <a:ext cx="1499294" cy="106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ous-titre 2"/>
          <p:cNvSpPr txBox="1">
            <a:spLocks/>
          </p:cNvSpPr>
          <p:nvPr/>
        </p:nvSpPr>
        <p:spPr>
          <a:xfrm>
            <a:off x="113084" y="2708920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amplitudes complexes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86344"/>
              </p:ext>
            </p:extLst>
          </p:nvPr>
        </p:nvGraphicFramePr>
        <p:xfrm>
          <a:off x="3561532" y="2924944"/>
          <a:ext cx="1946572" cy="98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7" imgW="1562040" imgH="787320" progId="Equation.DSMT4">
                  <p:embed/>
                </p:oleObj>
              </mc:Choice>
              <mc:Fallback>
                <p:oleObj name="Equation" r:id="rId7" imgW="1562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1532" y="2924944"/>
                        <a:ext cx="1946572" cy="98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ous-titre 2"/>
          <p:cNvSpPr txBox="1">
            <a:spLocks/>
          </p:cNvSpPr>
          <p:nvPr/>
        </p:nvSpPr>
        <p:spPr>
          <a:xfrm>
            <a:off x="139264" y="4005064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le cas d’un condensateur, l’impédance complex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11975"/>
              </p:ext>
            </p:extLst>
          </p:nvPr>
        </p:nvGraphicFramePr>
        <p:xfrm>
          <a:off x="2414588" y="4483100"/>
          <a:ext cx="43640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9" imgW="3276360" imgH="482400" progId="Equation.DSMT4">
                  <p:embed/>
                </p:oleObj>
              </mc:Choice>
              <mc:Fallback>
                <p:oleObj name="Equation" r:id="rId9" imgW="327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4588" y="4483100"/>
                        <a:ext cx="43640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 txBox="1">
            <a:spLocks/>
          </p:cNvSpPr>
          <p:nvPr/>
        </p:nvSpPr>
        <p:spPr>
          <a:xfrm>
            <a:off x="108779" y="5144537"/>
            <a:ext cx="8895103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mpédance complexe d’un condensateur est purement imaginaire et négative: la réactance est capacitive et l’admittance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19281"/>
              </p:ext>
            </p:extLst>
          </p:nvPr>
        </p:nvGraphicFramePr>
        <p:xfrm>
          <a:off x="3347864" y="5733256"/>
          <a:ext cx="2384513" cy="52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1" imgW="2006280" imgH="444240" progId="Equation.DSMT4">
                  <p:embed/>
                </p:oleObj>
              </mc:Choice>
              <mc:Fallback>
                <p:oleObj name="Equation" r:id="rId11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7864" y="5733256"/>
                        <a:ext cx="2384513" cy="52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12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69619" y="1196752"/>
            <a:ext cx="8856984" cy="20882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résent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crêt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crête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U(t) en Volt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ésen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rête à crê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ourant I(t) en Ampèr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résen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amplitude maximale ou crête de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(t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en Volt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ésente l’amplitude maximale ou crê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ourant I(t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pèr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présente la phase instantané en unité de radian [rad] ou degré [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signifie la pulsation ou la vitesse angulaire du signal sinusoïdal, cette grandeur de pulsation est en fonction de la fréquence et la période comme le montre l’expression suivante:</a:t>
            </a: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/>
          </a:p>
        </p:txBody>
      </p:sp>
      <p:sp>
        <p:nvSpPr>
          <p:cNvPr id="21" name="Sous-titre 2"/>
          <p:cNvSpPr txBox="1">
            <a:spLocks/>
          </p:cNvSpPr>
          <p:nvPr/>
        </p:nvSpPr>
        <p:spPr>
          <a:xfrm>
            <a:off x="169619" y="3789040"/>
            <a:ext cx="8640960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pulsation ou la vitesse angulaire est en unité de radian par seconde [rad/s] et la fréquence est en unité de Hertz [Hz]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est la phase à l’origine c’est-à-dire l’angle de phase à (t = 0) en unité de [rad] ou de [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]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01362"/>
              </p:ext>
            </p:extLst>
          </p:nvPr>
        </p:nvGraphicFramePr>
        <p:xfrm>
          <a:off x="2915816" y="764704"/>
          <a:ext cx="272733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764704"/>
                        <a:ext cx="2727331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16053"/>
              </p:ext>
            </p:extLst>
          </p:nvPr>
        </p:nvGraphicFramePr>
        <p:xfrm>
          <a:off x="2987824" y="260648"/>
          <a:ext cx="266429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260648"/>
                        <a:ext cx="266429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27154"/>
              </p:ext>
            </p:extLst>
          </p:nvPr>
        </p:nvGraphicFramePr>
        <p:xfrm>
          <a:off x="169619" y="2420888"/>
          <a:ext cx="871884" cy="2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619" y="2420888"/>
                        <a:ext cx="871884" cy="2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7403"/>
              </p:ext>
            </p:extLst>
          </p:nvPr>
        </p:nvGraphicFramePr>
        <p:xfrm>
          <a:off x="159872" y="2780927"/>
          <a:ext cx="235664" cy="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5"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872" y="2780927"/>
                        <a:ext cx="235664" cy="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11228"/>
              </p:ext>
            </p:extLst>
          </p:nvPr>
        </p:nvGraphicFramePr>
        <p:xfrm>
          <a:off x="3484025" y="3212976"/>
          <a:ext cx="1520023" cy="52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6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84025" y="3212976"/>
                        <a:ext cx="1520023" cy="52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78547"/>
              </p:ext>
            </p:extLst>
          </p:nvPr>
        </p:nvGraphicFramePr>
        <p:xfrm>
          <a:off x="251520" y="4365104"/>
          <a:ext cx="2160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7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4365104"/>
                        <a:ext cx="216024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ous-titre 2"/>
          <p:cNvSpPr txBox="1">
            <a:spLocks/>
          </p:cNvSpPr>
          <p:nvPr/>
        </p:nvSpPr>
        <p:spPr>
          <a:xfrm>
            <a:off x="179512" y="4797152"/>
            <a:ext cx="8640960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itchFamily="34" charset="0"/>
              <a:buChar char="•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présentation de la forme d’onde en fonction du temps d’un signal sinusoïdal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pulsation ou la vitesse angulaire est en unité de radian par seconde [rad/s] et la fréquence est en unité de Hertz [Hz].</a:t>
            </a:r>
          </a:p>
        </p:txBody>
      </p:sp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35496" y="3717032"/>
            <a:ext cx="9013626" cy="5747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valeur moyenne d’un courant ou tension de forme sinusoïdale est nulle, un signal sinusoïdal est un signal périodique et symétriqu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251520" y="2348880"/>
            <a:ext cx="8424936" cy="720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itchFamily="34" charset="0"/>
              <a:buChar char="•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eur moyenne: 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valeur moyenne d’une fonction sinusoïdale S(t) est définie comme suit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547664" y="1939280"/>
            <a:ext cx="6006636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4.1 Forme d’onde d’un signal sinusoïdal en fonction du temps en précisant la période T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16632"/>
            <a:ext cx="3024336" cy="1777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1231"/>
              </p:ext>
            </p:extLst>
          </p:nvPr>
        </p:nvGraphicFramePr>
        <p:xfrm>
          <a:off x="2195736" y="3068960"/>
          <a:ext cx="3888432" cy="59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4" imgW="2831760" imgH="469800" progId="Equation.DSMT4">
                  <p:embed/>
                </p:oleObj>
              </mc:Choice>
              <mc:Fallback>
                <p:oleObj name="Equation" r:id="rId4" imgW="283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3068960"/>
                        <a:ext cx="3888432" cy="59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ous-titre 2"/>
          <p:cNvSpPr txBox="1">
            <a:spLocks/>
          </p:cNvSpPr>
          <p:nvPr/>
        </p:nvSpPr>
        <p:spPr>
          <a:xfrm>
            <a:off x="251520" y="4365104"/>
            <a:ext cx="8424936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itchFamily="34" charset="0"/>
              <a:buChar char="•"/>
            </a:pP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eur efficace: 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val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fficace d’une grandeur périodi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cine moyenne du carré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tte grand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ée sur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ériode bien défini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67505"/>
              </p:ext>
            </p:extLst>
          </p:nvPr>
        </p:nvGraphicFramePr>
        <p:xfrm>
          <a:off x="2195736" y="5301208"/>
          <a:ext cx="3888432" cy="648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6" imgW="2920680" imgH="507960" progId="Equation.DSMT4">
                  <p:embed/>
                </p:oleObj>
              </mc:Choice>
              <mc:Fallback>
                <p:oleObj name="Equation" r:id="rId6" imgW="2920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736" y="5301208"/>
                        <a:ext cx="3888432" cy="648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48491"/>
              </p:ext>
            </p:extLst>
          </p:nvPr>
        </p:nvGraphicFramePr>
        <p:xfrm>
          <a:off x="282574" y="6021288"/>
          <a:ext cx="4505450" cy="6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8" imgW="3682800" imgH="507960" progId="Equation.DSMT4">
                  <p:embed/>
                </p:oleObj>
              </mc:Choice>
              <mc:Fallback>
                <p:oleObj name="Equation" r:id="rId8" imgW="368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574" y="6021288"/>
                        <a:ext cx="4505450" cy="6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25666" y="980728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intégrer la fonction mathématique trigonométrique (carré du sinus), nous utilisons cette égalité.</a:t>
            </a: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07504" y="1988840"/>
            <a:ext cx="8640960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l que 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80772"/>
              </p:ext>
            </p:extLst>
          </p:nvPr>
        </p:nvGraphicFramePr>
        <p:xfrm>
          <a:off x="119678" y="116632"/>
          <a:ext cx="3156178" cy="7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6" name="Equation" r:id="rId3" imgW="2209680" imgH="571320" progId="Equation.DSMT4">
                  <p:embed/>
                </p:oleObj>
              </mc:Choice>
              <mc:Fallback>
                <p:oleObj name="Equation" r:id="rId3" imgW="2209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78" y="116632"/>
                        <a:ext cx="3156178" cy="7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9917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55004"/>
              </p:ext>
            </p:extLst>
          </p:nvPr>
        </p:nvGraphicFramePr>
        <p:xfrm>
          <a:off x="139991" y="1447645"/>
          <a:ext cx="2267003" cy="54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8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991" y="1447645"/>
                        <a:ext cx="2267003" cy="540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09724"/>
              </p:ext>
            </p:extLst>
          </p:nvPr>
        </p:nvGraphicFramePr>
        <p:xfrm>
          <a:off x="899592" y="1988840"/>
          <a:ext cx="1224136" cy="3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9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1988840"/>
                        <a:ext cx="1224136" cy="34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32437"/>
              </p:ext>
            </p:extLst>
          </p:nvPr>
        </p:nvGraphicFramePr>
        <p:xfrm>
          <a:off x="251520" y="2348880"/>
          <a:ext cx="554461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0" name="Equation" r:id="rId11" imgW="4101840" imgH="2349360" progId="Equation.DSMT4">
                  <p:embed/>
                </p:oleObj>
              </mc:Choice>
              <mc:Fallback>
                <p:oleObj name="Equation" r:id="rId11" imgW="410184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2348880"/>
                        <a:ext cx="5544616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ous-titre 2"/>
          <p:cNvSpPr txBox="1">
            <a:spLocks/>
          </p:cNvSpPr>
          <p:nvPr/>
        </p:nvSpPr>
        <p:spPr>
          <a:xfrm>
            <a:off x="107504" y="5445224"/>
            <a:ext cx="864096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alement si                   , le calcul de la valeur efficace est finalement nous donne le résultat suivant: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29380"/>
              </p:ext>
            </p:extLst>
          </p:nvPr>
        </p:nvGraphicFramePr>
        <p:xfrm>
          <a:off x="1403648" y="5445224"/>
          <a:ext cx="936104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1"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648" y="5445224"/>
                        <a:ext cx="936104" cy="300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68367"/>
              </p:ext>
            </p:extLst>
          </p:nvPr>
        </p:nvGraphicFramePr>
        <p:xfrm>
          <a:off x="251520" y="5877272"/>
          <a:ext cx="2016224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2" name="Equation" r:id="rId15" imgW="1422360" imgH="469800" progId="Equation.DSMT4">
                  <p:embed/>
                </p:oleObj>
              </mc:Choice>
              <mc:Fallback>
                <p:oleObj name="Equation" r:id="rId15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520" y="5877272"/>
                        <a:ext cx="2016224" cy="57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134767" y="836712"/>
            <a:ext cx="8784976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4. Système de phase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courant alternatif, on distingue le fil neutre, qui sert de référence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(tension = 0 (V))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le fil (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fil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se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transporte (transportent) le courant. Il existe différents système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alternatif, cités comme suit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07504" y="116632"/>
            <a:ext cx="8640960" cy="6120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pratique la valeur efficace est celle indiquée par l’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pèrmètr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u le voltmètre en mode alternatif (AC).</a:t>
            </a: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86333" y="2003568"/>
            <a:ext cx="8784976" cy="921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4.1 Système monophasé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’est le système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v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tilisé pour les résea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mestiques (maisons, écoles, dispensaire…)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tilise deux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bles : la phase et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utr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179512" y="2924944"/>
            <a:ext cx="8784976" cy="921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4.2 Système biphasé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’est 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cien systèm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phase sont utilisation est devenu quasi inexistante (très rare)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tilise deux fils de phase, et pa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l neutr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179512" y="3861048"/>
            <a:ext cx="8784976" cy="9213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4.3 Système triphasé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incipalement utilisé pour le transport de l’utilisation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ndes puissance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Il utilise trois fils de phase et un fil neutr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6</a:t>
            </a:fld>
            <a:endParaRPr lang="fr-FR"/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37402" y="548680"/>
            <a:ext cx="4681109" cy="1368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1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Diagramme de Fresnel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eprésentation de Fresnel (ou vectorielle) d’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gnal                                          qui peut être représenté par un vecteur     , module         tournant autour de l’origine O.</a:t>
            </a: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12793" y="188640"/>
            <a:ext cx="4399312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 Représentation d’un signal sinusoïdal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ous-titre 2"/>
          <p:cNvSpPr txBox="1">
            <a:spLocks/>
          </p:cNvSpPr>
          <p:nvPr/>
        </p:nvSpPr>
        <p:spPr>
          <a:xfrm>
            <a:off x="4211960" y="1790818"/>
            <a:ext cx="4968552" cy="2700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2. Le diagramme de Fresnel de la fonction S(t)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80692"/>
              </p:ext>
            </p:extLst>
          </p:nvPr>
        </p:nvGraphicFramePr>
        <p:xfrm>
          <a:off x="107504" y="1916832"/>
          <a:ext cx="18780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0" name="Equation" r:id="rId3" imgW="990360" imgH="634680" progId="Equation.DSMT4">
                  <p:embed/>
                </p:oleObj>
              </mc:Choice>
              <mc:Fallback>
                <p:oleObj name="Equation" r:id="rId3" imgW="990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916832"/>
                        <a:ext cx="187801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ous-titre 2"/>
          <p:cNvSpPr txBox="1">
            <a:spLocks/>
          </p:cNvSpPr>
          <p:nvPr/>
        </p:nvSpPr>
        <p:spPr>
          <a:xfrm>
            <a:off x="130291" y="3068960"/>
            <a:ext cx="8763627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d’application :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acer les diagrammes de Fresne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69047"/>
              </p:ext>
            </p:extLst>
          </p:nvPr>
        </p:nvGraphicFramePr>
        <p:xfrm>
          <a:off x="230188" y="3418731"/>
          <a:ext cx="2253580" cy="123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5" imgW="1498320" imgH="888840" progId="Equation.DSMT4">
                  <p:embed/>
                </p:oleObj>
              </mc:Choice>
              <mc:Fallback>
                <p:oleObj name="Equation" r:id="rId5" imgW="1498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88" y="3418731"/>
                        <a:ext cx="2253580" cy="123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èche droite 8"/>
          <p:cNvSpPr/>
          <p:nvPr/>
        </p:nvSpPr>
        <p:spPr>
          <a:xfrm>
            <a:off x="2987824" y="4077072"/>
            <a:ext cx="2088232" cy="72008"/>
          </a:xfrm>
          <a:prstGeom prst="rightArrow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67096"/>
              </p:ext>
            </p:extLst>
          </p:nvPr>
        </p:nvGraphicFramePr>
        <p:xfrm>
          <a:off x="683568" y="1133783"/>
          <a:ext cx="2160240" cy="27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2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1133783"/>
                        <a:ext cx="2160240" cy="278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5912"/>
              </p:ext>
            </p:extLst>
          </p:nvPr>
        </p:nvGraphicFramePr>
        <p:xfrm>
          <a:off x="2248542" y="1340768"/>
          <a:ext cx="235226" cy="2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" name="Equation" r:id="rId9" imgW="139680" imgH="215640" progId="Equation.DSMT4">
                  <p:embed/>
                </p:oleObj>
              </mc:Choice>
              <mc:Fallback>
                <p:oleObj name="Equation" r:id="rId9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8542" y="1340768"/>
                        <a:ext cx="235226" cy="27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88767"/>
              </p:ext>
            </p:extLst>
          </p:nvPr>
        </p:nvGraphicFramePr>
        <p:xfrm>
          <a:off x="3411871" y="1412776"/>
          <a:ext cx="36804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4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1871" y="1412776"/>
                        <a:ext cx="368041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24" name="Picture 129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88640"/>
            <a:ext cx="2088232" cy="160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3" name="Picture 134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217217"/>
            <a:ext cx="2200275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Sous-titre 2"/>
          <p:cNvSpPr txBox="1">
            <a:spLocks/>
          </p:cNvSpPr>
          <p:nvPr/>
        </p:nvSpPr>
        <p:spPr>
          <a:xfrm>
            <a:off x="3058524" y="3753036"/>
            <a:ext cx="2593596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Fresne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ous-titre 2"/>
          <p:cNvSpPr txBox="1">
            <a:spLocks/>
          </p:cNvSpPr>
          <p:nvPr/>
        </p:nvSpPr>
        <p:spPr>
          <a:xfrm>
            <a:off x="141393" y="4941168"/>
            <a:ext cx="8895103" cy="13681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2. Dipôles simples soumis à un régime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usoïdal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un courant électrique i(t) en régime sinusoïdal permanent qui s’écrit de la forme suivante:</a:t>
            </a: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38320"/>
              </p:ext>
            </p:extLst>
          </p:nvPr>
        </p:nvGraphicFramePr>
        <p:xfrm>
          <a:off x="3458786" y="5589240"/>
          <a:ext cx="2049318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" name="Equation" r:id="rId15" imgW="1409400" imgH="253800" progId="Equation.DSMT4">
                  <p:embed/>
                </p:oleObj>
              </mc:Choice>
              <mc:Fallback>
                <p:oleObj name="Equation" r:id="rId15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8786" y="5589240"/>
                        <a:ext cx="2049318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5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34907" y="116632"/>
            <a:ext cx="8763627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prenant le courant à l’origin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ases              , alors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21076"/>
              </p:ext>
            </p:extLst>
          </p:nvPr>
        </p:nvGraphicFramePr>
        <p:xfrm>
          <a:off x="2949575" y="4653707"/>
          <a:ext cx="24320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3" imgW="1904760" imgH="507960" progId="Equation.DSMT4">
                  <p:embed/>
                </p:oleObj>
              </mc:Choice>
              <mc:Fallback>
                <p:oleObj name="Equation" r:id="rId3" imgW="1904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575" y="4653707"/>
                        <a:ext cx="24320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3029"/>
              </p:ext>
            </p:extLst>
          </p:nvPr>
        </p:nvGraphicFramePr>
        <p:xfrm>
          <a:off x="3707904" y="116632"/>
          <a:ext cx="708816" cy="34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116632"/>
                        <a:ext cx="708816" cy="34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00176"/>
              </p:ext>
            </p:extLst>
          </p:nvPr>
        </p:nvGraphicFramePr>
        <p:xfrm>
          <a:off x="3275012" y="522734"/>
          <a:ext cx="1736937" cy="38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012" y="522734"/>
                        <a:ext cx="1736937" cy="38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us-titre 2"/>
          <p:cNvSpPr txBox="1">
            <a:spLocks/>
          </p:cNvSpPr>
          <p:nvPr/>
        </p:nvSpPr>
        <p:spPr>
          <a:xfrm>
            <a:off x="81646" y="908720"/>
            <a:ext cx="8895103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2.1 Résistance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instantanée V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) aux bornes de la résistance R ainsi traversée par le courant instantané i(t). En utilisant la loi d’Ohm la tension V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):</a:t>
            </a:r>
          </a:p>
        </p:txBody>
      </p:sp>
      <p:pic>
        <p:nvPicPr>
          <p:cNvPr id="16801" name="Picture 4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48880"/>
            <a:ext cx="14954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05" name="Picture 4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1844824"/>
            <a:ext cx="408270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ous-titre 2"/>
          <p:cNvSpPr txBox="1">
            <a:spLocks/>
          </p:cNvSpPr>
          <p:nvPr/>
        </p:nvSpPr>
        <p:spPr>
          <a:xfrm>
            <a:off x="179512" y="5301208"/>
            <a:ext cx="8895103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de résistance V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) et i(t) sont en phase.</a:t>
            </a: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1835696" y="3717032"/>
            <a:ext cx="4968552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3. Diagramme de Fresnel et les formes d’onde de tension et de courant dans le cas d’un dipôle purement résistive (résistance)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5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118888" y="4797152"/>
            <a:ext cx="4968552" cy="450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3.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de Fresnel et les formes d’onde de tension et de courant dans le cas d’un dipôle purement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ductif (Inductance)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84803"/>
              </p:ext>
            </p:extLst>
          </p:nvPr>
        </p:nvGraphicFramePr>
        <p:xfrm>
          <a:off x="2915816" y="980728"/>
          <a:ext cx="2620962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5" name="Equation" r:id="rId3" imgW="2006280" imgH="1574640" progId="Equation.DSMT4">
                  <p:embed/>
                </p:oleObj>
              </mc:Choice>
              <mc:Fallback>
                <p:oleObj name="Equation" r:id="rId3" imgW="2006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980728"/>
                        <a:ext cx="2620962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us-titre 2"/>
          <p:cNvSpPr txBox="1">
            <a:spLocks/>
          </p:cNvSpPr>
          <p:nvPr/>
        </p:nvSpPr>
        <p:spPr>
          <a:xfrm>
            <a:off x="81646" y="116632"/>
            <a:ext cx="8895103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2.2 Bobine (Inductance)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une bobine d’inductance L traversée par un courant i(t), la tension aux bornes de cette inductance est de la forme suivante :</a:t>
            </a:r>
          </a:p>
        </p:txBody>
      </p:sp>
      <p:pic>
        <p:nvPicPr>
          <p:cNvPr id="10830" name="Picture 59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650729"/>
            <a:ext cx="13906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31" name="Picture 59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212976"/>
            <a:ext cx="3672408" cy="1458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Sous-titre 2"/>
          <p:cNvSpPr txBox="1">
            <a:spLocks/>
          </p:cNvSpPr>
          <p:nvPr/>
        </p:nvSpPr>
        <p:spPr>
          <a:xfrm>
            <a:off x="170614" y="5373216"/>
            <a:ext cx="8895103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de bobine V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) est en avance de          sur le courant i(t)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19981"/>
              </p:ext>
            </p:extLst>
          </p:nvPr>
        </p:nvGraphicFramePr>
        <p:xfrm>
          <a:off x="4211697" y="5350371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"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697" y="5350371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0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83854"/>
              </p:ext>
            </p:extLst>
          </p:nvPr>
        </p:nvGraphicFramePr>
        <p:xfrm>
          <a:off x="2568575" y="1052736"/>
          <a:ext cx="337661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6" name="Equation" r:id="rId3" imgW="2438280" imgH="1307880" progId="Equation.DSMT4">
                  <p:embed/>
                </p:oleObj>
              </mc:Choice>
              <mc:Fallback>
                <p:oleObj name="Equation" r:id="rId3" imgW="2438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8575" y="1052736"/>
                        <a:ext cx="3376613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ous-titre 2"/>
          <p:cNvSpPr txBox="1">
            <a:spLocks/>
          </p:cNvSpPr>
          <p:nvPr/>
        </p:nvSpPr>
        <p:spPr>
          <a:xfrm>
            <a:off x="81646" y="116632"/>
            <a:ext cx="8895103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2.3 Condensateur (Capacité)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un condensateur C traversé par un courant i(t), la tension aux bornes de cette capacité est de la forme suivante :</a:t>
            </a:r>
          </a:p>
        </p:txBody>
      </p:sp>
      <p:pic>
        <p:nvPicPr>
          <p:cNvPr id="17811" name="Picture 4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56992"/>
            <a:ext cx="1390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2" name="Picture 4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852936"/>
            <a:ext cx="372960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ous-titre 2"/>
          <p:cNvSpPr txBox="1">
            <a:spLocks/>
          </p:cNvSpPr>
          <p:nvPr/>
        </p:nvSpPr>
        <p:spPr>
          <a:xfrm>
            <a:off x="2147852" y="4707142"/>
            <a:ext cx="4968552" cy="450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4.4.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agramme de Fresnel et les formes d’onde de tension et de courant dans le cas d’un dipôle purement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pacitif (Capacité)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170614" y="5373216"/>
            <a:ext cx="8895103" cy="4680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de condensateur V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) est en retard de          sur le courant i(t)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80526"/>
              </p:ext>
            </p:extLst>
          </p:nvPr>
        </p:nvGraphicFramePr>
        <p:xfrm>
          <a:off x="4572000" y="5301208"/>
          <a:ext cx="371920" cy="50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7"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5301208"/>
                        <a:ext cx="371920" cy="50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5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5</TotalTime>
  <Words>1495</Words>
  <Application>Microsoft Office PowerPoint</Application>
  <PresentationFormat>Affichage à l'écran (4:3)</PresentationFormat>
  <Paragraphs>111</Paragraphs>
  <Slides>1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4</vt:i4>
      </vt:variant>
    </vt:vector>
  </HeadingPairs>
  <TitlesOfParts>
    <vt:vector size="17" baseType="lpstr">
      <vt:lpstr>Thème Office</vt:lpstr>
      <vt:lpstr>Equation</vt:lpstr>
      <vt:lpstr>MathType 7.0 Equation</vt:lpstr>
      <vt:lpstr>Chapitre 4 Etude des circuits monophasés en régime sinusoïda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324</cp:revision>
  <dcterms:created xsi:type="dcterms:W3CDTF">2023-09-26T04:03:00Z</dcterms:created>
  <dcterms:modified xsi:type="dcterms:W3CDTF">2023-12-05T17:56:15Z</dcterms:modified>
</cp:coreProperties>
</file>